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8" d="100"/>
          <a:sy n="98" d="100"/>
        </p:scale>
        <p:origin x="101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87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280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313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658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647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18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138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550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825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45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4B595-BC6C-4146-BCFB-9F2F6EB38975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A276B7-CCD9-415C-9867-02FA7910A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836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空氣品質預測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用中央氣象局豐原站所提供空氣品質資料抓取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年份資料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預測建模來預測空氣中的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2.5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數值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透過輸入前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個小時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2.5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數值來預測當下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2.5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數值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我們的模型表現誤差範圍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SE = 7.29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44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群組 9"/>
          <p:cNvGrpSpPr/>
          <p:nvPr/>
        </p:nvGrpSpPr>
        <p:grpSpPr>
          <a:xfrm>
            <a:off x="3618515" y="3763291"/>
            <a:ext cx="1805362" cy="1680308"/>
            <a:chOff x="429846" y="2555631"/>
            <a:chExt cx="2876062" cy="168030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" name="圓角矩形 10"/>
            <p:cNvSpPr/>
            <p:nvPr/>
          </p:nvSpPr>
          <p:spPr>
            <a:xfrm>
              <a:off x="429846" y="2555631"/>
              <a:ext cx="2876062" cy="168030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578337" y="2734381"/>
              <a:ext cx="1930743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測試資料</a:t>
              </a:r>
              <a:endParaRPr lang="en-US" altLang="zh-TW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98031"/>
            <a:ext cx="10515600" cy="1325563"/>
          </a:xfrm>
        </p:spPr>
        <p:txBody>
          <a:bodyPr/>
          <a:lstStyle/>
          <a:p>
            <a:r>
              <a:rPr lang="zh-TW" altLang="en-US" dirty="0" smtClean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實作流程</a:t>
            </a:r>
            <a:endParaRPr lang="en-US" dirty="0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70330" y="2555631"/>
            <a:ext cx="2876062" cy="1680308"/>
            <a:chOff x="429846" y="2555631"/>
            <a:chExt cx="2876062" cy="168030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4" name="圓角矩形 3"/>
            <p:cNvSpPr/>
            <p:nvPr/>
          </p:nvSpPr>
          <p:spPr>
            <a:xfrm>
              <a:off x="429846" y="2555631"/>
              <a:ext cx="2876062" cy="168030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5" name="文字方塊 4"/>
            <p:cNvSpPr txBox="1"/>
            <p:nvPr/>
          </p:nvSpPr>
          <p:spPr>
            <a:xfrm>
              <a:off x="1164491" y="3211119"/>
              <a:ext cx="1570893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一年份資料</a:t>
              </a:r>
              <a:endParaRPr lang="en-US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3618515" y="1293629"/>
            <a:ext cx="1805362" cy="3609924"/>
            <a:chOff x="429846" y="2555631"/>
            <a:chExt cx="2876062" cy="3609924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" name="圓角矩形 7"/>
            <p:cNvSpPr/>
            <p:nvPr/>
          </p:nvSpPr>
          <p:spPr>
            <a:xfrm>
              <a:off x="429846" y="2555631"/>
              <a:ext cx="2876062" cy="168030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/>
            <p:cNvSpPr txBox="1"/>
            <p:nvPr/>
          </p:nvSpPr>
          <p:spPr>
            <a:xfrm>
              <a:off x="578337" y="2763112"/>
              <a:ext cx="1930743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訓練資</a:t>
              </a:r>
              <a:r>
                <a:rPr lang="zh-TW" altLang="en-US" dirty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料</a:t>
              </a:r>
              <a:endParaRPr lang="en-US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578337" y="3211119"/>
              <a:ext cx="2553265" cy="24622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sz="10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每個月的前</a:t>
              </a:r>
              <a:r>
                <a:rPr lang="en-US" altLang="zh-TW" sz="10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20</a:t>
              </a:r>
              <a:r>
                <a:rPr lang="zh-TW" altLang="en-US" sz="10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天</a:t>
              </a:r>
              <a:endParaRPr lang="en-US" sz="1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516088" y="5765445"/>
              <a:ext cx="2727571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sz="10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每個月的剩餘資料取樣出連續</a:t>
              </a:r>
              <a:r>
                <a:rPr lang="en-US" altLang="zh-TW" sz="10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10</a:t>
              </a:r>
              <a:r>
                <a:rPr lang="zh-TW" altLang="en-US" sz="10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小時為一筆</a:t>
              </a:r>
              <a:endParaRPr lang="en-US" sz="1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群組 14"/>
          <p:cNvGrpSpPr/>
          <p:nvPr/>
        </p:nvGrpSpPr>
        <p:grpSpPr>
          <a:xfrm>
            <a:off x="6596181" y="1685776"/>
            <a:ext cx="1578709" cy="943097"/>
            <a:chOff x="726095" y="4773471"/>
            <a:chExt cx="2493410" cy="143606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6" name="圓角矩形 15"/>
            <p:cNvSpPr/>
            <p:nvPr/>
          </p:nvSpPr>
          <p:spPr>
            <a:xfrm>
              <a:off x="726095" y="4773471"/>
              <a:ext cx="2493410" cy="143606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1287931" y="5280608"/>
              <a:ext cx="1570893" cy="42179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sz="12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特徵過濾</a:t>
              </a:r>
              <a:endParaRPr lang="en-US" sz="12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群組 17"/>
          <p:cNvGrpSpPr/>
          <p:nvPr/>
        </p:nvGrpSpPr>
        <p:grpSpPr>
          <a:xfrm>
            <a:off x="8702429" y="742679"/>
            <a:ext cx="1578709" cy="943097"/>
            <a:chOff x="726095" y="4773472"/>
            <a:chExt cx="2493410" cy="143606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9" name="圓角矩形 18"/>
            <p:cNvSpPr/>
            <p:nvPr/>
          </p:nvSpPr>
          <p:spPr>
            <a:xfrm>
              <a:off x="726095" y="4773472"/>
              <a:ext cx="2493410" cy="143606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1287931" y="5280608"/>
              <a:ext cx="1570893" cy="42179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sz="12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收斂測試</a:t>
              </a:r>
              <a:endParaRPr lang="en-US" sz="12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群組 20"/>
          <p:cNvGrpSpPr/>
          <p:nvPr/>
        </p:nvGrpSpPr>
        <p:grpSpPr>
          <a:xfrm>
            <a:off x="8702428" y="2628873"/>
            <a:ext cx="1578709" cy="943097"/>
            <a:chOff x="726095" y="4773471"/>
            <a:chExt cx="2493410" cy="143606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22" name="圓角矩形 21"/>
            <p:cNvSpPr/>
            <p:nvPr/>
          </p:nvSpPr>
          <p:spPr>
            <a:xfrm>
              <a:off x="726095" y="4773471"/>
              <a:ext cx="2493410" cy="143606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1053406" y="5280608"/>
              <a:ext cx="2132729" cy="42179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sz="12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規化參數測</a:t>
              </a:r>
              <a:r>
                <a:rPr lang="zh-TW" altLang="en-US" sz="1200" dirty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試</a:t>
              </a:r>
              <a:endParaRPr lang="en-US" sz="12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向右箭號 23"/>
          <p:cNvSpPr/>
          <p:nvPr/>
        </p:nvSpPr>
        <p:spPr>
          <a:xfrm rot="19403032">
            <a:off x="2952191" y="2401135"/>
            <a:ext cx="690823" cy="45547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6" name="向右箭號 25"/>
          <p:cNvSpPr/>
          <p:nvPr/>
        </p:nvSpPr>
        <p:spPr>
          <a:xfrm rot="2471666">
            <a:off x="2952192" y="3802476"/>
            <a:ext cx="690823" cy="45547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7" name="向右箭號 26"/>
          <p:cNvSpPr/>
          <p:nvPr/>
        </p:nvSpPr>
        <p:spPr>
          <a:xfrm>
            <a:off x="5637794" y="1929585"/>
            <a:ext cx="690823" cy="45547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9" name="向右箭號 28"/>
          <p:cNvSpPr/>
          <p:nvPr/>
        </p:nvSpPr>
        <p:spPr>
          <a:xfrm rot="2471666">
            <a:off x="8214367" y="2571301"/>
            <a:ext cx="447511" cy="291321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30" name="向右箭號 29"/>
          <p:cNvSpPr/>
          <p:nvPr/>
        </p:nvSpPr>
        <p:spPr>
          <a:xfrm rot="19543345">
            <a:off x="8214904" y="1469910"/>
            <a:ext cx="447511" cy="291321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35" name="向右箭號 34"/>
          <p:cNvSpPr/>
          <p:nvPr/>
        </p:nvSpPr>
        <p:spPr>
          <a:xfrm rot="19756972">
            <a:off x="10391446" y="2554838"/>
            <a:ext cx="447511" cy="291321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36" name="向右箭號 35"/>
          <p:cNvSpPr/>
          <p:nvPr/>
        </p:nvSpPr>
        <p:spPr>
          <a:xfrm rot="2616541">
            <a:off x="10391982" y="1453446"/>
            <a:ext cx="447511" cy="291321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37" name="群組 36"/>
          <p:cNvGrpSpPr/>
          <p:nvPr/>
        </p:nvGrpSpPr>
        <p:grpSpPr>
          <a:xfrm>
            <a:off x="10831328" y="1662234"/>
            <a:ext cx="1313782" cy="943097"/>
            <a:chOff x="726095" y="4773472"/>
            <a:chExt cx="2493410" cy="143606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8" name="圓角矩形 37"/>
            <p:cNvSpPr/>
            <p:nvPr/>
          </p:nvSpPr>
          <p:spPr>
            <a:xfrm>
              <a:off x="726095" y="4773472"/>
              <a:ext cx="2493410" cy="143606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39" name="文字方塊 38"/>
            <p:cNvSpPr txBox="1"/>
            <p:nvPr/>
          </p:nvSpPr>
          <p:spPr>
            <a:xfrm>
              <a:off x="1287930" y="5280608"/>
              <a:ext cx="1570893" cy="42179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TW" altLang="en-US" sz="1200" dirty="0" smtClean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模型選</a:t>
              </a:r>
              <a:r>
                <a:rPr lang="zh-TW" altLang="en-US" sz="1200" dirty="0">
                  <a:latin typeface="Times New Roman" panose="02020603050405020304" pitchFamily="18" charset="0"/>
                  <a:ea typeface="微軟正黑體" panose="020B0604030504040204" pitchFamily="34" charset="-120"/>
                  <a:cs typeface="Times New Roman" panose="02020603050405020304" pitchFamily="18" charset="0"/>
                </a:rPr>
                <a:t>擇</a:t>
              </a:r>
              <a:endParaRPr lang="en-US" sz="12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圓角化同側角落矩形 42"/>
          <p:cNvSpPr/>
          <p:nvPr/>
        </p:nvSpPr>
        <p:spPr>
          <a:xfrm>
            <a:off x="11452369" y="2716962"/>
            <a:ext cx="207786" cy="1906954"/>
          </a:xfrm>
          <a:prstGeom prst="round2Same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40" name="向右箭號 39"/>
          <p:cNvSpPr/>
          <p:nvPr/>
        </p:nvSpPr>
        <p:spPr>
          <a:xfrm rot="10800000">
            <a:off x="5903244" y="4448078"/>
            <a:ext cx="5756910" cy="45547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1819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68140"/>
            <a:ext cx="10515600" cy="1325563"/>
          </a:xfrm>
        </p:spPr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技術細節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1081088"/>
            <a:ext cx="10515600" cy="4351338"/>
          </a:xfrm>
        </p:spPr>
        <p:txBody>
          <a:bodyPr>
            <a:normAutofit/>
          </a:bodyPr>
          <a:lstStyle/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訓練資料在本專案中將後面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資料切分為驗證資料。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於我們特徵選擇皆為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2.5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僅為不同小時的區別，此時每個特徵的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差不多的，因此這裡我們沒有做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 scaling</a:t>
            </a:r>
          </a:p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於我們採用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model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為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x function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不必擔心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ddle points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 min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問題。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優化算法採用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gradient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自我調整的梯度算法可以節省模型測試時間，如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模型於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50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左右個迭代穩定收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0" y="3232622"/>
            <a:ext cx="4301593" cy="3212752"/>
          </a:xfrm>
          <a:prstGeom prst="rect">
            <a:avLst/>
          </a:prstGeom>
        </p:spPr>
      </p:pic>
      <p:grpSp>
        <p:nvGrpSpPr>
          <p:cNvPr id="7" name="群組 6"/>
          <p:cNvGrpSpPr/>
          <p:nvPr/>
        </p:nvGrpSpPr>
        <p:grpSpPr>
          <a:xfrm>
            <a:off x="4532924" y="6611779"/>
            <a:ext cx="6510216" cy="246221"/>
            <a:chOff x="5181601" y="6445374"/>
            <a:chExt cx="6510216" cy="246221"/>
          </a:xfrm>
        </p:grpSpPr>
        <p:sp>
          <p:nvSpPr>
            <p:cNvPr id="5" name="文字方塊 4"/>
            <p:cNvSpPr txBox="1"/>
            <p:nvPr/>
          </p:nvSpPr>
          <p:spPr>
            <a:xfrm>
              <a:off x="5181601" y="6445374"/>
              <a:ext cx="6510216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on</a:t>
              </a:r>
              <a:r>
                <a:rPr lang="zh-TW" alt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算法迭代的次數，</a:t>
              </a:r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ss function</a:t>
              </a:r>
              <a:r>
                <a:rPr lang="zh-TW" alt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為</a:t>
              </a:r>
              <a:r>
                <a:rPr lang="en-US" altLang="zh-TW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</a:t>
              </a:r>
              <a:r>
                <a:rPr lang="zh-TW" alt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初始學習率          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物件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946587"/>
                </p:ext>
              </p:extLst>
            </p:nvPr>
          </p:nvGraphicFramePr>
          <p:xfrm>
            <a:off x="8710247" y="6482514"/>
            <a:ext cx="330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710247" y="6482514"/>
                          <a:ext cx="3302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字方塊 8"/>
          <p:cNvSpPr txBox="1"/>
          <p:nvPr/>
        </p:nvSpPr>
        <p:spPr>
          <a:xfrm>
            <a:off x="5994402" y="6384128"/>
            <a:ext cx="6510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255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68140"/>
            <a:ext cx="10515600" cy="1325563"/>
          </a:xfrm>
        </p:spPr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技術細節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1081088"/>
            <a:ext cx="10515600" cy="4351338"/>
          </a:xfrm>
        </p:spPr>
        <p:txBody>
          <a:bodyPr>
            <a:normAutofit/>
          </a:bodyPr>
          <a:lstStyle/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經過反覆測試，使用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1 </a:t>
            </a:r>
            <a:r>
              <a:rPr lang="en-US" altLang="zh-TW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er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是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2 </a:t>
            </a:r>
            <a:r>
              <a:rPr lang="en-US" altLang="zh-TW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er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得到的        數值差僅在小數點後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，因此我們認定效果是差不多的，其中         為驗證資料集誤差，誤差衡量為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E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選擇如下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2 </a:t>
            </a:r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示，        的最小值落在                                其值為            。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選擇完成後，我們使用未切分過的訓練資料重新訓練一個模型，如此可以使誤差在小一些。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532924" y="6619595"/>
            <a:ext cx="6510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zh-TW" altLang="en-US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軸為正規化參數</a:t>
            </a:r>
            <a:r>
              <a:rPr lang="en-US" altLang="zh-TW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lambda</a:t>
            </a:r>
            <a:r>
              <a:rPr lang="zh-TW" altLang="en-US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zh-TW" altLang="en-US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軸為誤差衡量，採用</a:t>
            </a:r>
            <a:r>
              <a:rPr lang="en-US" altLang="zh-TW" sz="10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MAE</a:t>
            </a:r>
            <a:r>
              <a:rPr lang="zh-TW" altLang="en-US" sz="10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sz="10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5994402" y="6384128"/>
            <a:ext cx="6510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altLang="zh-TW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75757"/>
              </p:ext>
            </p:extLst>
          </p:nvPr>
        </p:nvGraphicFramePr>
        <p:xfrm>
          <a:off x="7362092" y="1054702"/>
          <a:ext cx="453292" cy="4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2092" y="1054702"/>
                        <a:ext cx="453292" cy="4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82095"/>
              </p:ext>
            </p:extLst>
          </p:nvPr>
        </p:nvGraphicFramePr>
        <p:xfrm>
          <a:off x="4935414" y="1327307"/>
          <a:ext cx="472832" cy="4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5414" y="1327307"/>
                        <a:ext cx="472832" cy="4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18068"/>
              </p:ext>
            </p:extLst>
          </p:nvPr>
        </p:nvGraphicFramePr>
        <p:xfrm>
          <a:off x="3532552" y="1731025"/>
          <a:ext cx="472832" cy="4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2552" y="1731025"/>
                        <a:ext cx="472832" cy="4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95826"/>
              </p:ext>
            </p:extLst>
          </p:nvPr>
        </p:nvGraphicFramePr>
        <p:xfrm>
          <a:off x="5601188" y="1776256"/>
          <a:ext cx="19875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066680" imgH="177480" progId="Equation.DSMT4">
                  <p:embed/>
                </p:oleObj>
              </mc:Choice>
              <mc:Fallback>
                <p:oleObj name="Equation" r:id="rId8" imgW="1066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1188" y="1776256"/>
                        <a:ext cx="19875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67310"/>
              </p:ext>
            </p:extLst>
          </p:nvPr>
        </p:nvGraphicFramePr>
        <p:xfrm>
          <a:off x="8391770" y="1776256"/>
          <a:ext cx="733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91770" y="1776256"/>
                        <a:ext cx="7334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圖片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853" y="3250057"/>
            <a:ext cx="4160917" cy="3107685"/>
          </a:xfrm>
          <a:prstGeom prst="rect">
            <a:avLst/>
          </a:prstGeom>
        </p:spPr>
      </p:pic>
      <p:sp>
        <p:nvSpPr>
          <p:cNvPr id="16" name="橢圓 15"/>
          <p:cNvSpPr/>
          <p:nvPr/>
        </p:nvSpPr>
        <p:spPr>
          <a:xfrm>
            <a:off x="4806462" y="3665415"/>
            <a:ext cx="257907" cy="3204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031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324</Words>
  <Application>Microsoft Office PowerPoint</Application>
  <PresentationFormat>寬螢幕</PresentationFormat>
  <Paragraphs>30</Paragraphs>
  <Slides>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</vt:i4>
      </vt:variant>
    </vt:vector>
  </HeadingPairs>
  <TitlesOfParts>
    <vt:vector size="12" baseType="lpstr">
      <vt:lpstr>微軟正黑體</vt:lpstr>
      <vt:lpstr>新細明體</vt:lpstr>
      <vt:lpstr>Arial</vt:lpstr>
      <vt:lpstr>Calibri</vt:lpstr>
      <vt:lpstr>Calibri Light</vt:lpstr>
      <vt:lpstr>Times New Roman</vt:lpstr>
      <vt:lpstr>Office 佈景主題</vt:lpstr>
      <vt:lpstr>MathType 6.0 Equation</vt:lpstr>
      <vt:lpstr>空氣品質預測</vt:lpstr>
      <vt:lpstr>實作流程</vt:lpstr>
      <vt:lpstr>技術細節</vt:lpstr>
      <vt:lpstr>技術細節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氣品質預測</dc:title>
  <dc:creator>瑜隆</dc:creator>
  <cp:lastModifiedBy>瑜隆</cp:lastModifiedBy>
  <cp:revision>11</cp:revision>
  <dcterms:created xsi:type="dcterms:W3CDTF">2018-03-26T09:28:12Z</dcterms:created>
  <dcterms:modified xsi:type="dcterms:W3CDTF">2018-03-26T10:41:48Z</dcterms:modified>
</cp:coreProperties>
</file>